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printerSettings/printerSettings1.bin" ContentType="application/vnd.openxmlformats-officedocument.wordprocessingml.printerSettings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:rsidR="009618CB" w:rsidRDefault="009618CB" w:rsidP="009618CB">
      <w:r>
        <w:rPr>
          <w:b/>
        </w:rPr>
        <w:t>S3 Fig.</w:t>
      </w:r>
      <w:r>
        <w:t xml:space="preserve"> </w:t>
      </w:r>
      <w:r w:rsidRPr="00FF0B87">
        <w:rPr>
          <w:vertAlign w:val="superscript"/>
        </w:rPr>
        <w:t>1</w:t>
      </w:r>
      <w:r>
        <w:t>H NMR spectra (500 MHz, CDCl</w:t>
      </w:r>
      <w:r w:rsidRPr="00FF0B87">
        <w:rPr>
          <w:vertAlign w:val="subscript"/>
        </w:rPr>
        <w:t>3</w:t>
      </w:r>
      <w:r>
        <w:t xml:space="preserve">) of </w:t>
      </w:r>
      <w:r w:rsidRPr="00EE2072">
        <w:rPr>
          <w:i/>
        </w:rPr>
        <w:t xml:space="preserve">C. </w:t>
      </w:r>
      <w:proofErr w:type="spellStart"/>
      <w:r w:rsidRPr="00EE2072">
        <w:rPr>
          <w:i/>
        </w:rPr>
        <w:t>magnifica</w:t>
      </w:r>
      <w:proofErr w:type="spellEnd"/>
      <w:r>
        <w:t xml:space="preserve"> crude </w:t>
      </w:r>
      <w:proofErr w:type="gramStart"/>
      <w:r>
        <w:t>extracts</w:t>
      </w:r>
      <w:proofErr w:type="gramEnd"/>
      <w:r>
        <w:t xml:space="preserve"> containing 1,4-dimethoxybenzene (DMB) as an internal standard.</w:t>
      </w:r>
    </w:p>
    <w:p w:rsidR="009618CB" w:rsidRDefault="009618CB" w:rsidP="009618CB">
      <w:r>
        <w:rPr>
          <w:noProof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margin-left:386.4pt;margin-top:278.95pt;width:73.8pt;height:86.8pt;z-index:251666432;mso-position-horizontal-relative:text;mso-position-vertical-relative:text">
            <v:imagedata r:id="rId5" o:title=""/>
          </v:shape>
          <o:OLEObject Type="Embed" ProgID="ChemDraw.Document.6.0" ShapeID="_x0000_s1031" DrawAspect="Content" ObjectID="_1385541328" r:id="rId6"/>
        </w:pict>
      </w:r>
      <w:r>
        <w:rPr>
          <w:noProof/>
          <w:lang w:val="en-US" w:eastAsia="en-US"/>
        </w:rPr>
        <w:drawing>
          <wp:anchor distT="0" distB="0" distL="114300" distR="114300" simplePos="0" relativeHeight="251661312" behindDoc="0" locked="0" layoutInCell="1" allowOverlap="1" wp14:anchorId="0CE2144E" wp14:editId="5831A689">
            <wp:simplePos x="0" y="0"/>
            <wp:positionH relativeFrom="column">
              <wp:posOffset>484242</wp:posOffset>
            </wp:positionH>
            <wp:positionV relativeFrom="paragraph">
              <wp:posOffset>42545</wp:posOffset>
            </wp:positionV>
            <wp:extent cx="1413510" cy="1127760"/>
            <wp:effectExtent l="1905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3510" cy="1127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val="en-US" w:eastAsia="en-US"/>
        </w:rPr>
        <w:drawing>
          <wp:anchor distT="0" distB="0" distL="114300" distR="114300" simplePos="0" relativeHeight="251660288" behindDoc="0" locked="0" layoutInCell="1" allowOverlap="1" wp14:anchorId="03CECA70" wp14:editId="2F38D70C">
            <wp:simplePos x="0" y="0"/>
            <wp:positionH relativeFrom="column">
              <wp:posOffset>438150</wp:posOffset>
            </wp:positionH>
            <wp:positionV relativeFrom="paragraph">
              <wp:posOffset>1962785</wp:posOffset>
            </wp:positionV>
            <wp:extent cx="1459230" cy="1127760"/>
            <wp:effectExtent l="19050" t="0" r="762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9230" cy="1127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29EAF37" wp14:editId="0CB4B23E">
                <wp:simplePos x="0" y="0"/>
                <wp:positionH relativeFrom="column">
                  <wp:posOffset>1156335</wp:posOffset>
                </wp:positionH>
                <wp:positionV relativeFrom="paragraph">
                  <wp:posOffset>5069205</wp:posOffset>
                </wp:positionV>
                <wp:extent cx="324485" cy="240030"/>
                <wp:effectExtent l="3810" t="1270" r="5080" b="6350"/>
                <wp:wrapNone/>
                <wp:docPr id="36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485" cy="24003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618CB" w:rsidRPr="003455B9" w:rsidRDefault="009618CB" w:rsidP="009618CB">
                            <w:pPr>
                              <w:jc w:val="center"/>
                              <w:rPr>
                                <w:b/>
                                <w:sz w:val="18"/>
                              </w:rPr>
                            </w:pPr>
                            <w:r w:rsidRPr="003455B9">
                              <w:rPr>
                                <w:b/>
                                <w:sz w:val="18"/>
                              </w:rPr>
                              <w:t>H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1" o:spid="_x0000_s1026" type="#_x0000_t202" style="position:absolute;margin-left:91.05pt;margin-top:399.15pt;width:25.55pt;height:18.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" stroked="f" strokecolor="white [3212]">
                <v:fill opacity="0"/>
                <v:textbox>
                  <w:txbxContent>
                    <w:p w:rsidR="009618CB" w:rsidRPr="003455B9" w:rsidRDefault="009618CB" w:rsidP="009618CB">
                      <w:pPr>
                        <w:jc w:val="center"/>
                        <w:rPr>
                          <w:b/>
                          <w:sz w:val="18"/>
                        </w:rPr>
                      </w:pPr>
                      <w:r w:rsidRPr="003455B9">
                        <w:rPr>
                          <w:b/>
                          <w:sz w:val="18"/>
                        </w:rPr>
                        <w:t>H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w:drawing>
          <wp:anchor distT="0" distB="0" distL="114300" distR="114300" simplePos="0" relativeHeight="251659264" behindDoc="0" locked="0" layoutInCell="1" allowOverlap="1" wp14:anchorId="0B269F29" wp14:editId="63B4A8EE">
            <wp:simplePos x="0" y="0"/>
            <wp:positionH relativeFrom="column">
              <wp:posOffset>737643</wp:posOffset>
            </wp:positionH>
            <wp:positionV relativeFrom="paragraph">
              <wp:posOffset>3479165</wp:posOffset>
            </wp:positionV>
            <wp:extent cx="1604010" cy="1203960"/>
            <wp:effectExtent l="19050" t="0" r="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010" cy="1203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4C1A5C7" wp14:editId="34018BAD">
                <wp:simplePos x="0" y="0"/>
                <wp:positionH relativeFrom="column">
                  <wp:posOffset>7875270</wp:posOffset>
                </wp:positionH>
                <wp:positionV relativeFrom="paragraph">
                  <wp:posOffset>4085590</wp:posOffset>
                </wp:positionV>
                <wp:extent cx="1073785" cy="287655"/>
                <wp:effectExtent l="7620" t="8255" r="13970" b="8890"/>
                <wp:wrapNone/>
                <wp:docPr id="37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3785" cy="287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618CB" w:rsidRPr="00425116" w:rsidRDefault="009618CB" w:rsidP="009618CB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Viscer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margin-left:620.1pt;margin-top:321.7pt;width:84.55pt;height:22.6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">
                <v:textbox>
                  <w:txbxContent>
                    <w:p w:rsidR="009618CB" w:rsidRPr="00425116" w:rsidRDefault="009618CB" w:rsidP="009618CB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Viscer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w:pict>
          <v:shape id="_x0000_s1030" type="#_x0000_t75" style="position:absolute;margin-left:386.4pt;margin-top:12.3pt;width:1in;height:89.5pt;z-index:251665408;mso-position-horizontal-relative:text;mso-position-vertical-relative:text">
            <v:imagedata r:id="rId10" o:title=""/>
          </v:shape>
          <o:OLEObject Type="Embed" ProgID="ChemDraw.Document.6.0" ShapeID="_x0000_s1030" DrawAspect="Content" ObjectID="_1385541327" r:id="rId11"/>
        </w:pic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A583128" wp14:editId="6462A60B">
                <wp:simplePos x="0" y="0"/>
                <wp:positionH relativeFrom="column">
                  <wp:posOffset>831850</wp:posOffset>
                </wp:positionH>
                <wp:positionV relativeFrom="paragraph">
                  <wp:posOffset>5069205</wp:posOffset>
                </wp:positionV>
                <wp:extent cx="400685" cy="240030"/>
                <wp:effectExtent l="3175" t="1270" r="5715" b="6350"/>
                <wp:wrapNone/>
                <wp:docPr id="38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685" cy="24003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618CB" w:rsidRPr="003455B9" w:rsidRDefault="009618CB" w:rsidP="009618CB">
                            <w:pPr>
                              <w:jc w:val="center"/>
                              <w:rPr>
                                <w:b/>
                                <w:sz w:val="18"/>
                              </w:rPr>
                            </w:pPr>
                            <w:r w:rsidRPr="003455B9">
                              <w:rPr>
                                <w:b/>
                                <w:sz w:val="18"/>
                              </w:rPr>
                              <w:t>H</w:t>
                            </w:r>
                            <w:r>
                              <w:rPr>
                                <w:b/>
                                <w:sz w:val="18"/>
                              </w:rPr>
                              <w:t>15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28" type="#_x0000_t202" style="position:absolute;margin-left:65.5pt;margin-top:399.15pt;width:31.55pt;height:18.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" stroked="f" strokecolor="white [3212]">
                <v:fill opacity="0"/>
                <v:textbox>
                  <w:txbxContent>
                    <w:p w:rsidR="009618CB" w:rsidRPr="003455B9" w:rsidRDefault="009618CB" w:rsidP="009618CB">
                      <w:pPr>
                        <w:jc w:val="center"/>
                        <w:rPr>
                          <w:b/>
                          <w:sz w:val="18"/>
                        </w:rPr>
                      </w:pPr>
                      <w:r w:rsidRPr="003455B9">
                        <w:rPr>
                          <w:b/>
                          <w:sz w:val="18"/>
                        </w:rPr>
                        <w:t>H</w:t>
                      </w:r>
                      <w:r>
                        <w:rPr>
                          <w:b/>
                          <w:sz w:val="18"/>
                        </w:rPr>
                        <w:t>15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788DE05" wp14:editId="18BA407B">
                <wp:simplePos x="0" y="0"/>
                <wp:positionH relativeFrom="column">
                  <wp:posOffset>539115</wp:posOffset>
                </wp:positionH>
                <wp:positionV relativeFrom="paragraph">
                  <wp:posOffset>5074920</wp:posOffset>
                </wp:positionV>
                <wp:extent cx="497205" cy="240030"/>
                <wp:effectExtent l="5715" t="6985" r="1905" b="635"/>
                <wp:wrapNone/>
                <wp:docPr id="39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7205" cy="24003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618CB" w:rsidRPr="003455B9" w:rsidRDefault="009618CB" w:rsidP="009618CB">
                            <w:pPr>
                              <w:jc w:val="center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DM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29" type="#_x0000_t202" style="position:absolute;margin-left:42.45pt;margin-top:399.6pt;width:39.15pt;height:18.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" stroked="f" strokecolor="white [3212]">
                <v:fill opacity="0"/>
                <v:textbox>
                  <w:txbxContent>
                    <w:p w:rsidR="009618CB" w:rsidRPr="003455B9" w:rsidRDefault="009618CB" w:rsidP="009618CB">
                      <w:pPr>
                        <w:jc w:val="center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DM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C488048" wp14:editId="446E1C94">
                <wp:simplePos x="0" y="0"/>
                <wp:positionH relativeFrom="column">
                  <wp:posOffset>1141095</wp:posOffset>
                </wp:positionH>
                <wp:positionV relativeFrom="paragraph">
                  <wp:posOffset>1577340</wp:posOffset>
                </wp:positionV>
                <wp:extent cx="324485" cy="240030"/>
                <wp:effectExtent l="7620" t="5080" r="1270" b="2540"/>
                <wp:wrapNone/>
                <wp:docPr id="40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485" cy="24003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618CB" w:rsidRPr="003455B9" w:rsidRDefault="009618CB" w:rsidP="009618CB">
                            <w:pPr>
                              <w:jc w:val="center"/>
                              <w:rPr>
                                <w:b/>
                                <w:sz w:val="18"/>
                              </w:rPr>
                            </w:pPr>
                            <w:r w:rsidRPr="003455B9">
                              <w:rPr>
                                <w:b/>
                                <w:sz w:val="18"/>
                              </w:rPr>
                              <w:t>H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30" type="#_x0000_t202" style="position:absolute;margin-left:89.85pt;margin-top:124.2pt;width:25.55pt;height:18.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" stroked="f" strokecolor="white [3212]">
                <v:fill opacity="0"/>
                <v:textbox>
                  <w:txbxContent>
                    <w:p w:rsidR="009618CB" w:rsidRPr="003455B9" w:rsidRDefault="009618CB" w:rsidP="009618CB">
                      <w:pPr>
                        <w:jc w:val="center"/>
                        <w:rPr>
                          <w:b/>
                          <w:sz w:val="18"/>
                        </w:rPr>
                      </w:pPr>
                      <w:r w:rsidRPr="003455B9">
                        <w:rPr>
                          <w:b/>
                          <w:sz w:val="18"/>
                        </w:rPr>
                        <w:t>H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F4B2C1C" wp14:editId="11E81FEB">
                <wp:simplePos x="0" y="0"/>
                <wp:positionH relativeFrom="column">
                  <wp:posOffset>582930</wp:posOffset>
                </wp:positionH>
                <wp:positionV relativeFrom="paragraph">
                  <wp:posOffset>1577340</wp:posOffset>
                </wp:positionV>
                <wp:extent cx="497205" cy="240030"/>
                <wp:effectExtent l="1905" t="5080" r="5715" b="2540"/>
                <wp:wrapNone/>
                <wp:docPr id="4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7205" cy="24003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618CB" w:rsidRPr="003455B9" w:rsidRDefault="009618CB" w:rsidP="009618CB">
                            <w:pPr>
                              <w:jc w:val="center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DM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1" type="#_x0000_t202" style="position:absolute;margin-left:45.9pt;margin-top:124.2pt;width:39.15pt;height:18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" stroked="f" strokecolor="white [3212]">
                <v:fill opacity="0"/>
                <v:textbox>
                  <w:txbxContent>
                    <w:p w:rsidR="009618CB" w:rsidRPr="003455B9" w:rsidRDefault="009618CB" w:rsidP="009618CB">
                      <w:pPr>
                        <w:jc w:val="center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DM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11D2383" wp14:editId="25E8015A">
                <wp:simplePos x="0" y="0"/>
                <wp:positionH relativeFrom="column">
                  <wp:posOffset>7875270</wp:posOffset>
                </wp:positionH>
                <wp:positionV relativeFrom="paragraph">
                  <wp:posOffset>2419985</wp:posOffset>
                </wp:positionV>
                <wp:extent cx="1073785" cy="287655"/>
                <wp:effectExtent l="7620" t="9525" r="13970" b="7620"/>
                <wp:wrapNone/>
                <wp:docPr id="4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3785" cy="287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618CB" w:rsidRPr="00425116" w:rsidRDefault="009618CB" w:rsidP="009618C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425116">
                              <w:rPr>
                                <w:b/>
                              </w:rPr>
                              <w:t>Mant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32" type="#_x0000_t202" style="position:absolute;margin-left:620.1pt;margin-top:190.55pt;width:84.55pt;height:22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">
                <v:textbox>
                  <w:txbxContent>
                    <w:p w:rsidR="009618CB" w:rsidRPr="00425116" w:rsidRDefault="009618CB" w:rsidP="009618CB">
                      <w:pPr>
                        <w:jc w:val="center"/>
                        <w:rPr>
                          <w:b/>
                        </w:rPr>
                      </w:pPr>
                      <w:r w:rsidRPr="00425116">
                        <w:rPr>
                          <w:b/>
                        </w:rPr>
                        <w:t>Mantl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088AC57" wp14:editId="26486CDC">
                <wp:simplePos x="0" y="0"/>
                <wp:positionH relativeFrom="column">
                  <wp:posOffset>7825740</wp:posOffset>
                </wp:positionH>
                <wp:positionV relativeFrom="paragraph">
                  <wp:posOffset>649605</wp:posOffset>
                </wp:positionV>
                <wp:extent cx="1073785" cy="287655"/>
                <wp:effectExtent l="5715" t="10795" r="6350" b="6350"/>
                <wp:wrapNone/>
                <wp:docPr id="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3785" cy="287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618CB" w:rsidRPr="00425116" w:rsidRDefault="009618CB" w:rsidP="009618C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425116">
                              <w:rPr>
                                <w:b/>
                              </w:rPr>
                              <w:t xml:space="preserve">Mantle </w:t>
                            </w:r>
                            <w:r>
                              <w:rPr>
                                <w:b/>
                              </w:rPr>
                              <w:t>ri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33" type="#_x0000_t202" style="position:absolute;margin-left:616.2pt;margin-top:51.15pt;width:84.55pt;height:22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">
                <v:textbox>
                  <w:txbxContent>
                    <w:p w:rsidR="009618CB" w:rsidRPr="00425116" w:rsidRDefault="009618CB" w:rsidP="009618CB">
                      <w:pPr>
                        <w:jc w:val="center"/>
                        <w:rPr>
                          <w:b/>
                        </w:rPr>
                      </w:pPr>
                      <w:r w:rsidRPr="00425116">
                        <w:rPr>
                          <w:b/>
                        </w:rPr>
                        <w:t xml:space="preserve">Mantle </w:t>
                      </w:r>
                      <w:r>
                        <w:rPr>
                          <w:b/>
                        </w:rPr>
                        <w:t>ri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w:drawing>
          <wp:inline distT="0" distB="0" distL="0" distR="0" wp14:anchorId="4384F2F0" wp14:editId="5E68B1CF">
            <wp:extent cx="7753546" cy="5317539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3566" cy="53175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599B" w:rsidRDefault="0062599B">
      <w:bookmarkStart w:id="0" w:name="_GoBack"/>
      <w:bookmarkEnd w:id="0"/>
    </w:p>
    <w:sectPr w:rsidR="0062599B" w:rsidSect="00EF7D27">
      <w:pgSz w:w="16820" w:h="11900" w:orient="landscape"/>
      <w:pgMar w:top="1134" w:right="851" w:bottom="1134" w:left="851" w:header="709" w:footer="709" w:gutter="0"/>
      <w:cols w:space="708"/>
      <w:docGrid w:linePitch="360"/>
      <w:printerSettings r:id="rId1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altName w:val="Arial"/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7D27"/>
    <w:rsid w:val="00480A61"/>
    <w:rsid w:val="0062599B"/>
    <w:rsid w:val="009618CB"/>
    <w:rsid w:val="00EF7D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49FAED2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7D27"/>
    <w:pPr>
      <w:spacing w:after="200" w:line="276" w:lineRule="auto"/>
    </w:pPr>
    <w:rPr>
      <w:sz w:val="22"/>
      <w:szCs w:val="22"/>
      <w:lang w:val="en-AU"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F7D27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D27"/>
    <w:rPr>
      <w:rFonts w:ascii="Lucida Grande" w:hAnsi="Lucida Grande" w:cs="Lucida Grande"/>
      <w:sz w:val="18"/>
      <w:szCs w:val="18"/>
      <w:lang w:val="en-AU" w:eastAsia="en-AU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7D27"/>
    <w:pPr>
      <w:spacing w:after="200" w:line="276" w:lineRule="auto"/>
    </w:pPr>
    <w:rPr>
      <w:sz w:val="22"/>
      <w:szCs w:val="22"/>
      <w:lang w:val="en-AU"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F7D27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D27"/>
    <w:rPr>
      <w:rFonts w:ascii="Lucida Grande" w:hAnsi="Lucida Grande" w:cs="Lucida Grande"/>
      <w:sz w:val="18"/>
      <w:szCs w:val="18"/>
      <w:lang w:val="en-AU"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6.png"/><Relationship Id="rId13" Type="http://schemas.openxmlformats.org/officeDocument/2006/relationships/printerSettings" Target="printerSettings/printerSettings1.bin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png"/><Relationship Id="rId8" Type="http://schemas.openxmlformats.org/officeDocument/2006/relationships/image" Target="media/image3.png"/><Relationship Id="rId9" Type="http://schemas.openxmlformats.org/officeDocument/2006/relationships/image" Target="media/image4.png"/><Relationship Id="rId10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4</Words>
  <Characters>116</Characters>
  <Application>Microsoft Macintosh Word</Application>
  <DocSecurity>0</DocSecurity>
  <Lines>116</Lines>
  <Paragraphs>29</Paragraphs>
  <ScaleCrop>false</ScaleCrop>
  <Company>The University of Queensland</Company>
  <LinksUpToDate>false</LinksUpToDate>
  <CharactersWithSpaces>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en Cheney</dc:creator>
  <cp:keywords/>
  <dc:description/>
  <cp:lastModifiedBy>Karen Cheney</cp:lastModifiedBy>
  <cp:revision>2</cp:revision>
  <dcterms:created xsi:type="dcterms:W3CDTF">2015-12-15T01:47:00Z</dcterms:created>
  <dcterms:modified xsi:type="dcterms:W3CDTF">2015-12-15T01:47:00Z</dcterms:modified>
</cp:coreProperties>
</file>